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5139844" w14:textId="77777777" w:rsidR="00EE4760" w:rsidRDefault="00EE4760" w:rsidP="00EE4760">
      <w:pPr>
        <w:rPr>
          <w:rFonts w:ascii="Times New Roman" w:hAnsi="Times New Roman"/>
          <w:sz w:val="32"/>
          <w:szCs w:val="32"/>
          <w:lang w:val="en-US"/>
        </w:rPr>
      </w:pPr>
    </w:p>
    <w:p w14:paraId="0BC54C5C" w14:textId="77777777" w:rsidR="00EE4760" w:rsidRPr="00AB686B" w:rsidRDefault="00EE4760" w:rsidP="00EE4760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AB686B">
        <w:rPr>
          <w:rFonts w:ascii="Times New Roman" w:hAnsi="Times New Roman"/>
          <w:sz w:val="32"/>
          <w:szCs w:val="32"/>
          <w:lang w:val="en-US"/>
        </w:rPr>
        <w:t>Name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______</w:t>
      </w:r>
      <w:r w:rsidR="00AF00E9">
        <w:rPr>
          <w:rFonts w:ascii="Times New Roman" w:hAnsi="Times New Roman"/>
          <w:color w:val="0000FF"/>
          <w:sz w:val="32"/>
          <w:szCs w:val="32"/>
          <w:lang w:val="en-US"/>
        </w:rPr>
        <w:t>_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 xml:space="preserve">_ </w:t>
      </w:r>
      <w:r w:rsidRPr="00AB686B">
        <w:rPr>
          <w:rFonts w:ascii="Times New Roman" w:hAnsi="Times New Roman"/>
          <w:sz w:val="32"/>
          <w:szCs w:val="32"/>
          <w:lang w:val="en-US"/>
        </w:rPr>
        <w:t>Student number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2B0F2F61" w14:textId="77777777" w:rsidR="00EE4760" w:rsidRPr="00AB686B" w:rsidRDefault="00EE4760" w:rsidP="00EE4760">
      <w:pPr>
        <w:rPr>
          <w:rFonts w:ascii="Times New Roman" w:hAnsi="Times New Roman"/>
          <w:szCs w:val="24"/>
          <w:lang w:val="en-US"/>
        </w:rPr>
      </w:pPr>
    </w:p>
    <w:p w14:paraId="162EFEA9" w14:textId="77777777" w:rsidR="009B4D15" w:rsidRDefault="009B4D15" w:rsidP="00EE4760">
      <w:pPr>
        <w:rPr>
          <w:rFonts w:ascii="Times New Roman" w:hAnsi="Times New Roman"/>
          <w:b/>
          <w:sz w:val="32"/>
          <w:szCs w:val="32"/>
          <w:lang w:val="en-US"/>
        </w:rPr>
      </w:pPr>
    </w:p>
    <w:p w14:paraId="23EC64ED" w14:textId="3459ECF9" w:rsidR="00EE4760" w:rsidRDefault="001531B8" w:rsidP="00EE4760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EE4760" w:rsidRPr="00AB686B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>5</w:t>
      </w:r>
    </w:p>
    <w:p w14:paraId="3EE89AAC" w14:textId="2F90D9C7" w:rsidR="008307AA" w:rsidRPr="00016585" w:rsidRDefault="006A1067" w:rsidP="00EE4760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noProof/>
          <w:color w:val="000000"/>
          <w:szCs w:val="24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378F0339" wp14:editId="61F7BE0A">
                <wp:simplePos x="0" y="0"/>
                <wp:positionH relativeFrom="column">
                  <wp:posOffset>3671570</wp:posOffset>
                </wp:positionH>
                <wp:positionV relativeFrom="paragraph">
                  <wp:posOffset>234950</wp:posOffset>
                </wp:positionV>
                <wp:extent cx="2601595" cy="1212215"/>
                <wp:effectExtent l="0" t="0" r="0" b="45085"/>
                <wp:wrapSquare wrapText="bothSides"/>
                <wp:docPr id="1" name="Group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01595" cy="1212215"/>
                          <a:chOff x="3197" y="9306"/>
                          <a:chExt cx="4097" cy="1909"/>
                        </a:xfrm>
                      </wpg:grpSpPr>
                      <wpg:grpSp>
                        <wpg:cNvPr id="2" name="Group 89"/>
                        <wpg:cNvGrpSpPr>
                          <a:grpSpLocks/>
                        </wpg:cNvGrpSpPr>
                        <wpg:grpSpPr bwMode="auto">
                          <a:xfrm>
                            <a:off x="3756" y="9507"/>
                            <a:ext cx="686" cy="1104"/>
                            <a:chOff x="2648" y="9007"/>
                            <a:chExt cx="686" cy="1104"/>
                          </a:xfrm>
                        </wpg:grpSpPr>
                        <wps:wsp>
                          <wps:cNvPr id="3" name="Freeform 3"/>
                          <wps:cNvSpPr>
                            <a:spLocks/>
                          </wps:cNvSpPr>
                          <wps:spPr bwMode="auto">
                            <a:xfrm>
                              <a:off x="2652" y="9007"/>
                              <a:ext cx="682" cy="882"/>
                            </a:xfrm>
                            <a:custGeom>
                              <a:avLst/>
                              <a:gdLst>
                                <a:gd name="T0" fmla="*/ 0 w 682"/>
                                <a:gd name="T1" fmla="*/ 882 h 882"/>
                                <a:gd name="T2" fmla="*/ 0 w 682"/>
                                <a:gd name="T3" fmla="*/ 682 h 882"/>
                                <a:gd name="T4" fmla="*/ 682 w 682"/>
                                <a:gd name="T5" fmla="*/ 0 h 882"/>
                                <a:gd name="T6" fmla="*/ 682 w 682"/>
                                <a:gd name="T7" fmla="*/ 191 h 882"/>
                                <a:gd name="T8" fmla="*/ 0 w 682"/>
                                <a:gd name="T9" fmla="*/ 882 h 88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82" h="882">
                                  <a:moveTo>
                                    <a:pt x="0" y="882"/>
                                  </a:moveTo>
                                  <a:lnTo>
                                    <a:pt x="0" y="682"/>
                                  </a:lnTo>
                                  <a:lnTo>
                                    <a:pt x="682" y="0"/>
                                  </a:lnTo>
                                  <a:lnTo>
                                    <a:pt x="682" y="191"/>
                                  </a:lnTo>
                                  <a:lnTo>
                                    <a:pt x="0" y="882"/>
                                  </a:lnTo>
                                  <a:close/>
                                </a:path>
                              </a:pathLst>
                            </a:custGeom>
                            <a:pattFill prst="wd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F0A431" w14:textId="77777777" w:rsidR="006A1067" w:rsidRDefault="006A1067" w:rsidP="006A1067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Freeform 88"/>
                          <wps:cNvSpPr>
                            <a:spLocks/>
                          </wps:cNvSpPr>
                          <wps:spPr bwMode="auto">
                            <a:xfrm>
                              <a:off x="2648" y="9229"/>
                              <a:ext cx="682" cy="882"/>
                            </a:xfrm>
                            <a:custGeom>
                              <a:avLst/>
                              <a:gdLst>
                                <a:gd name="T0" fmla="*/ 0 w 682"/>
                                <a:gd name="T1" fmla="*/ 882 h 882"/>
                                <a:gd name="T2" fmla="*/ 0 w 682"/>
                                <a:gd name="T3" fmla="*/ 682 h 882"/>
                                <a:gd name="T4" fmla="*/ 682 w 682"/>
                                <a:gd name="T5" fmla="*/ 0 h 882"/>
                                <a:gd name="T6" fmla="*/ 682 w 682"/>
                                <a:gd name="T7" fmla="*/ 191 h 882"/>
                                <a:gd name="T8" fmla="*/ 0 w 682"/>
                                <a:gd name="T9" fmla="*/ 882 h 88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82" h="882">
                                  <a:moveTo>
                                    <a:pt x="0" y="882"/>
                                  </a:moveTo>
                                  <a:lnTo>
                                    <a:pt x="0" y="682"/>
                                  </a:lnTo>
                                  <a:lnTo>
                                    <a:pt x="682" y="0"/>
                                  </a:lnTo>
                                  <a:lnTo>
                                    <a:pt x="682" y="191"/>
                                  </a:lnTo>
                                  <a:lnTo>
                                    <a:pt x="0" y="882"/>
                                  </a:lnTo>
                                  <a:close/>
                                </a:path>
                              </a:pathLst>
                            </a:custGeom>
                            <a:pattFill prst="wd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86872D" w14:textId="77777777" w:rsidR="006A1067" w:rsidRDefault="006A1067" w:rsidP="006A1067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6826" y="9698"/>
                            <a:ext cx="217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7"/>
                        <wps:cNvCnPr>
                          <a:cxnSpLocks noChangeShapeType="1"/>
                        </wps:cNvCnPr>
                        <wps:spPr bwMode="auto">
                          <a:xfrm rot="17400000">
                            <a:off x="3418" y="10456"/>
                            <a:ext cx="376" cy="17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6609" y="9306"/>
                            <a:ext cx="685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20BB0D" w14:textId="77777777" w:rsidR="000E7246" w:rsidRPr="00787A5F" w:rsidRDefault="000E7246" w:rsidP="000E7246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 w:rsidRPr="00787A5F">
                                <w:rPr>
                                  <w:i/>
                                  <w:lang w:val="fi-FI"/>
                                </w:rPr>
                                <w:t>x</w:t>
                              </w:r>
                              <w:r>
                                <w:rPr>
                                  <w:i/>
                                  <w:lang w:val="fi-FI"/>
                                </w:rPr>
                                <w:t>,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197" y="10632"/>
                            <a:ext cx="639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BD075A" w14:textId="77777777" w:rsidR="000E7246" w:rsidRPr="00D56F91" w:rsidRDefault="000E7246" w:rsidP="000E7246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 w:rsidRPr="00D56F91">
                                <w:rPr>
                                  <w:i/>
                                  <w:lang w:val="fi-FI"/>
                                </w:rPr>
                                <w:t>y</w:t>
                              </w:r>
                              <w:r w:rsidRPr="009A7C8B">
                                <w:rPr>
                                  <w:lang w:val="fi-FI"/>
                                </w:rPr>
                                <w:t>,</w:t>
                              </w:r>
                              <w:r>
                                <w:rPr>
                                  <w:i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3787" y="11130"/>
                            <a:ext cx="183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1"/>
                        <wps:cNvCnPr>
                          <a:cxnSpLocks noChangeShapeType="1"/>
                        </wps:cNvCnPr>
                        <wps:spPr bwMode="auto">
                          <a:xfrm rot="17100000">
                            <a:off x="5583" y="10578"/>
                            <a:ext cx="811" cy="46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5634" y="10434"/>
                            <a:ext cx="720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CFE4AC" w14:textId="77777777" w:rsidR="000E7246" w:rsidRPr="00AA65EB" w:rsidRDefault="00774AC2" w:rsidP="000E7246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lang w:val="fi-FI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4447" y="10721"/>
                            <a:ext cx="720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9034F8" w14:textId="77777777" w:rsidR="000E7246" w:rsidRPr="00AA65EB" w:rsidRDefault="000E7246" w:rsidP="000E7246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 w:rsidRPr="00AA65EB">
                                <w:rPr>
                                  <w:i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AutoShape 17"/>
                        <wps:cNvCnPr>
                          <a:cxnSpLocks noChangeShapeType="1"/>
                        </wps:cNvCnPr>
                        <wps:spPr bwMode="auto">
                          <a:xfrm>
                            <a:off x="3779" y="10463"/>
                            <a:ext cx="2" cy="75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Oval 2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772" y="10353"/>
                            <a:ext cx="48" cy="4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346D63B" w14:textId="77777777" w:rsidR="006A1067" w:rsidRDefault="006A1067" w:rsidP="006A1067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Oval 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593" y="10359"/>
                            <a:ext cx="48" cy="4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A34FE19" w14:textId="77777777" w:rsidR="006A1067" w:rsidRDefault="006A1067" w:rsidP="006A1067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Oval 2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283" y="9666"/>
                            <a:ext cx="48" cy="4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EDA7572" w14:textId="77777777" w:rsidR="006A1067" w:rsidRDefault="006A1067" w:rsidP="006A1067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7" name="Group 36"/>
                        <wpg:cNvGrpSpPr>
                          <a:grpSpLocks/>
                        </wpg:cNvGrpSpPr>
                        <wpg:grpSpPr bwMode="auto">
                          <a:xfrm flipH="1" flipV="1">
                            <a:off x="5701" y="9658"/>
                            <a:ext cx="988" cy="811"/>
                            <a:chOff x="8409" y="6030"/>
                            <a:chExt cx="988" cy="811"/>
                          </a:xfrm>
                        </wpg:grpSpPr>
                        <wps:wsp>
                          <wps:cNvPr id="18" name="Line 37"/>
                          <wps:cNvCnPr>
                            <a:cxnSpLocks noChangeShapeType="1"/>
                          </wps:cNvCnPr>
                          <wps:spPr bwMode="auto">
                            <a:xfrm rot="17100000">
                              <a:off x="8298" y="6204"/>
                              <a:ext cx="811" cy="46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AutoShape 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045" y="6110"/>
                              <a:ext cx="352" cy="0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AutoShape 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09" y="6760"/>
                              <a:ext cx="352" cy="0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AutoShape 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93" y="6475"/>
                              <a:ext cx="352" cy="0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AutoShape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936" y="6230"/>
                              <a:ext cx="352" cy="0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AutoShape 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12" y="6352"/>
                              <a:ext cx="352" cy="0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AutoShape 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55" y="6621"/>
                              <a:ext cx="352" cy="0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5" name="AutoShape 44"/>
                        <wps:cNvCnPr>
                          <a:cxnSpLocks noChangeShapeType="1"/>
                        </wps:cNvCnPr>
                        <wps:spPr bwMode="auto">
                          <a:xfrm>
                            <a:off x="5623" y="10433"/>
                            <a:ext cx="2" cy="75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AutoShape 45"/>
                        <wps:cNvCnPr>
                          <a:cxnSpLocks noChangeShapeType="1"/>
                        </wps:cNvCnPr>
                        <wps:spPr bwMode="auto">
                          <a:xfrm>
                            <a:off x="6318" y="9798"/>
                            <a:ext cx="2" cy="75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6403" y="9798"/>
                            <a:ext cx="478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9D9D21" w14:textId="77777777" w:rsidR="00E453F2" w:rsidRPr="00787A5F" w:rsidRDefault="00E453F2" w:rsidP="00E453F2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lang w:val="fi-FI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AutoShape 16"/>
                        <wps:cNvSpPr>
                          <a:spLocks noChangeArrowheads="1"/>
                        </wps:cNvSpPr>
                        <wps:spPr bwMode="auto">
                          <a:xfrm>
                            <a:off x="3793" y="9668"/>
                            <a:ext cx="2522" cy="751"/>
                          </a:xfrm>
                          <a:prstGeom prst="cube">
                            <a:avLst>
                              <a:gd name="adj" fmla="val 92278"/>
                            </a:avLst>
                          </a:prstGeom>
                          <a:solidFill>
                            <a:srgbClr val="D8D8D8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8EE1DBC" w14:textId="77777777" w:rsidR="006A1067" w:rsidRDefault="006A1067" w:rsidP="006A1067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4427" y="9790"/>
                            <a:ext cx="1206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5AA71A" w14:textId="77777777" w:rsidR="000E7246" w:rsidRPr="003052C9" w:rsidRDefault="000E7246" w:rsidP="000E7246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lang w:val="fi-FI"/>
                                </w:rPr>
                                <w:t>E</w:t>
                              </w:r>
                              <w:r w:rsidRPr="003052C9">
                                <w:rPr>
                                  <w:lang w:val="fi-FI"/>
                                </w:rPr>
                                <w:t>,</w:t>
                              </w:r>
                              <w:r>
                                <w:rPr>
                                  <w:lang w:val="fi-FI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lang w:val="fi-FI"/>
                                </w:rPr>
                                <w:t>ν</w:t>
                              </w:r>
                              <w:r w:rsidRPr="003052C9">
                                <w:rPr>
                                  <w:lang w:val="fi-FI"/>
                                </w:rPr>
                                <w:t>,</w:t>
                              </w:r>
                              <w:r>
                                <w:rPr>
                                  <w:lang w:val="fi-FI"/>
                                </w:rPr>
                                <w:t xml:space="preserve"> </w:t>
                              </w:r>
                              <w:r w:rsidR="00AF19D6">
                                <w:rPr>
                                  <w:i/>
                                  <w:lang w:val="fi-FI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8F0339" id="Group 90" o:spid="_x0000_s1026" style="position:absolute;margin-left:289.1pt;margin-top:18.5pt;width:204.85pt;height:95.45pt;z-index:251657728" coordorigin="3197,9306" coordsize="4097,19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">
                <v:group id="Group 89" o:spid="_x0000_s1027" style="position:absolute;left:3756;top:9507;width:686;height:1104" coordorigin="2648,9007" coordsize="686,1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shape id="Freeform 3" o:spid="_x0000_s1028" style="position:absolute;left:2652;top:9007;width:682;height:882;visibility:visible;mso-wrap-style:square;v-text-anchor:top" coordsize="682,88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" adj="-11796480,,5400" path="m,882l,682,682,r,191l,882xe" fillcolor="black" stroked="f">
                    <v:fill r:id="rId7" o:title="" type="pattern"/>
                    <v:stroke joinstyle="round"/>
                    <v:formulas/>
                    <v:path arrowok="t" o:connecttype="custom" o:connectlocs="0,882;0,682;682,0;682,191;0,882" o:connectangles="0,0,0,0,0" textboxrect="0,0,682,882"/>
                    <v:textbox>
                      <w:txbxContent>
                        <w:p w14:paraId="4CF0A431" w14:textId="77777777" w:rsidR="006A1067" w:rsidRDefault="006A1067" w:rsidP="006A1067"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Freeform 88" o:spid="_x0000_s1029" style="position:absolute;left:2648;top:9229;width:682;height:882;visibility:visible;mso-wrap-style:square;v-text-anchor:top" coordsize="682,88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" adj="-11796480,,5400" path="m,882l,682,682,r,191l,882xe" fillcolor="black" stroked="f">
                    <v:fill r:id="rId7" o:title="" type="pattern"/>
                    <v:stroke joinstyle="round"/>
                    <v:formulas/>
                    <v:path arrowok="t" o:connecttype="custom" o:connectlocs="0,882;0,682;682,0;682,191;0,882" o:connectangles="0,0,0,0,0" textboxrect="0,0,682,882"/>
                    <v:textbox>
                      <w:txbxContent>
                        <w:p w14:paraId="5286872D" w14:textId="77777777" w:rsidR="006A1067" w:rsidRDefault="006A1067" w:rsidP="006A1067">
                          <w:pPr>
                            <w:jc w:val="center"/>
                          </w:pPr>
                        </w:p>
                      </w:txbxContent>
                    </v:textbox>
                  </v:shape>
                </v:group>
                <v:line id="Line 6" o:spid="_x0000_s1030" style="position:absolute;visibility:visible;mso-wrap-style:square" from="6826,9698" to="7043,9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wJkwgAAANoAAAAPAAAAZHJzL2Rvd25yZXYueG1sRI/dagIx&#10;FITvC75DOIJ3NavQ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COzwJkwgAAANoAAAAPAAAA&#10;AAAAAAAAAAAAAAcCAABkcnMvZG93bnJldi54bWxQSwUGAAAAAAMAAwC3AAAA9gIAAAAA&#10;" strokeweight="1pt"/>
                <v:line id="Line 7" o:spid="_x0000_s1031" style="position:absolute;rotation:-70;visibility:visible;mso-wrap-style:square" from="3418,10456" to="3794,10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" o:spid="_x0000_s1032" type="#_x0000_t202" style="position:absolute;left:6609;top:9306;width:685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6E20BB0D" w14:textId="77777777" w:rsidR="000E7246" w:rsidRPr="00787A5F" w:rsidRDefault="000E7246" w:rsidP="000E7246">
                        <w:pPr>
                          <w:rPr>
                            <w:i/>
                            <w:lang w:val="fi-FI"/>
                          </w:rPr>
                        </w:pPr>
                        <w:r w:rsidRPr="00787A5F">
                          <w:rPr>
                            <w:i/>
                            <w:lang w:val="fi-FI"/>
                          </w:rPr>
                          <w:t>x</w:t>
                        </w:r>
                        <w:r>
                          <w:rPr>
                            <w:i/>
                            <w:lang w:val="fi-FI"/>
                          </w:rPr>
                          <w:t>,X</w:t>
                        </w:r>
                      </w:p>
                    </w:txbxContent>
                  </v:textbox>
                </v:shape>
                <v:shape id="Text Box 9" o:spid="_x0000_s1033" type="#_x0000_t202" style="position:absolute;left:3197;top:10632;width:639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49BD075A" w14:textId="77777777" w:rsidR="000E7246" w:rsidRPr="00D56F91" w:rsidRDefault="000E7246" w:rsidP="000E7246">
                        <w:pPr>
                          <w:rPr>
                            <w:i/>
                            <w:lang w:val="fi-FI"/>
                          </w:rPr>
                        </w:pPr>
                        <w:r w:rsidRPr="00D56F91">
                          <w:rPr>
                            <w:i/>
                            <w:lang w:val="fi-FI"/>
                          </w:rPr>
                          <w:t>y</w:t>
                        </w:r>
                        <w:r w:rsidRPr="009A7C8B">
                          <w:rPr>
                            <w:lang w:val="fi-FI"/>
                          </w:rPr>
                          <w:t>,</w:t>
                        </w:r>
                        <w:r>
                          <w:rPr>
                            <w:i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line id="Line 10" o:spid="_x0000_s1034" style="position:absolute;visibility:visible;mso-wrap-style:square" from="3787,11130" to="5623,111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" strokeweight="1pt">
                  <v:stroke startarrow="block" startarrowwidth="narrow" endarrow="block" endarrowwidth="narrow"/>
                </v:line>
                <v:line id="Line 11" o:spid="_x0000_s1035" style="position:absolute;rotation:-75;visibility:visible;mso-wrap-style:square" from="5583,10578" to="6394,11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" strokeweight="1pt">
                  <v:stroke startarrow="block" startarrowwidth="narrow" endarrow="block" endarrowwidth="narrow"/>
                </v:line>
                <v:shape id="Text Box 12" o:spid="_x0000_s1036" type="#_x0000_t202" style="position:absolute;left:5634;top:10434;width:720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07CFE4AC" w14:textId="77777777" w:rsidR="000E7246" w:rsidRPr="00AA65EB" w:rsidRDefault="00774AC2" w:rsidP="000E7246">
                        <w:pPr>
                          <w:rPr>
                            <w:i/>
                            <w:lang w:val="fi-FI"/>
                          </w:rPr>
                        </w:pPr>
                        <w:r>
                          <w:rPr>
                            <w:i/>
                            <w:lang w:val="fi-FI"/>
                          </w:rPr>
                          <w:t>H</w:t>
                        </w:r>
                      </w:p>
                    </w:txbxContent>
                  </v:textbox>
                </v:shape>
                <v:shape id="Text Box 15" o:spid="_x0000_s1037" type="#_x0000_t202" style="position:absolute;left:4447;top:10721;width:720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669034F8" w14:textId="77777777" w:rsidR="000E7246" w:rsidRPr="00AA65EB" w:rsidRDefault="000E7246" w:rsidP="000E7246">
                        <w:pPr>
                          <w:rPr>
                            <w:i/>
                            <w:lang w:val="fi-FI"/>
                          </w:rPr>
                        </w:pPr>
                        <w:r w:rsidRPr="00AA65EB">
                          <w:rPr>
                            <w:i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7" o:spid="_x0000_s1038" type="#_x0000_t32" style="position:absolute;left:3779;top:10463;width:2;height:7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" strokeweight="1pt"/>
                <v:oval id="Oval 20" o:spid="_x0000_s1039" style="position:absolute;left:3772;top:10353;width:48;height: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" fillcolor="black">
                  <o:lock v:ext="edit" aspectratio="t"/>
                  <v:textbox>
                    <w:txbxContent>
                      <w:p w14:paraId="3346D63B" w14:textId="77777777" w:rsidR="006A1067" w:rsidRDefault="006A1067" w:rsidP="006A1067">
                        <w:pPr>
                          <w:jc w:val="center"/>
                        </w:pPr>
                      </w:p>
                    </w:txbxContent>
                  </v:textbox>
                </v:oval>
                <v:oval id="Oval 21" o:spid="_x0000_s1040" style="position:absolute;left:5593;top:10359;width:48;height: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" fillcolor="black">
                  <o:lock v:ext="edit" aspectratio="t"/>
                  <v:textbox>
                    <w:txbxContent>
                      <w:p w14:paraId="1A34FE19" w14:textId="77777777" w:rsidR="006A1067" w:rsidRDefault="006A1067" w:rsidP="006A1067">
                        <w:pPr>
                          <w:jc w:val="center"/>
                        </w:pPr>
                      </w:p>
                    </w:txbxContent>
                  </v:textbox>
                </v:oval>
                <v:oval id="Oval 22" o:spid="_x0000_s1041" style="position:absolute;left:6283;top:9666;width:48;height: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" fillcolor="black">
                  <o:lock v:ext="edit" aspectratio="t"/>
                  <v:textbox>
                    <w:txbxContent>
                      <w:p w14:paraId="3EDA7572" w14:textId="77777777" w:rsidR="006A1067" w:rsidRDefault="006A1067" w:rsidP="006A1067">
                        <w:pPr>
                          <w:jc w:val="center"/>
                        </w:pPr>
                      </w:p>
                    </w:txbxContent>
                  </v:textbox>
                </v:oval>
                <v:group id="Group 36" o:spid="_x0000_s1042" style="position:absolute;left:5701;top:9658;width:988;height:811;flip:x y" coordorigin="8409,6030" coordsize="988,8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">
                  <v:line id="Line 37" o:spid="_x0000_s1043" style="position:absolute;rotation:-75;visibility:visible;mso-wrap-style:square" from="8298,6204" to="9109,6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" strokeweight="1pt">
                    <v:stroke startarrowwidth="narrow" endarrowwidth="narrow"/>
                  </v:line>
                  <v:shape id="AutoShape 38" o:spid="_x0000_s1044" type="#_x0000_t32" style="position:absolute;left:9045;top:6110;width:35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" strokeweight="1.25pt">
                    <v:stroke endarrow="block" endarrowwidth="narrow"/>
                  </v:shape>
                  <v:shape id="AutoShape 39" o:spid="_x0000_s1045" type="#_x0000_t32" style="position:absolute;left:8409;top:6760;width:35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" strokeweight="1.25pt">
                    <v:stroke endarrow="block" endarrowwidth="narrow"/>
                  </v:shape>
                  <v:shape id="AutoShape 40" o:spid="_x0000_s1046" type="#_x0000_t32" style="position:absolute;left:8693;top:6475;width:35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" strokeweight="1.25pt">
                    <v:stroke endarrow="block" endarrowwidth="narrow"/>
                  </v:shape>
                  <v:shape id="AutoShape 41" o:spid="_x0000_s1047" type="#_x0000_t32" style="position:absolute;left:8936;top:6230;width:35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" strokeweight="1.25pt">
                    <v:stroke endarrow="block" endarrowwidth="narrow"/>
                  </v:shape>
                  <v:shape id="AutoShape 42" o:spid="_x0000_s1048" type="#_x0000_t32" style="position:absolute;left:8812;top:6352;width:35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" strokeweight="1.25pt">
                    <v:stroke endarrow="block" endarrowwidth="narrow"/>
                  </v:shape>
                  <v:shape id="AutoShape 43" o:spid="_x0000_s1049" type="#_x0000_t32" style="position:absolute;left:8555;top:6621;width:35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" strokeweight="1.25pt">
                    <v:stroke endarrow="block" endarrowwidth="narrow"/>
                  </v:shape>
                </v:group>
                <v:shape id="AutoShape 44" o:spid="_x0000_s1050" type="#_x0000_t32" style="position:absolute;left:5623;top:10433;width:2;height:7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" strokeweight="1pt"/>
                <v:shape id="AutoShape 45" o:spid="_x0000_s1051" type="#_x0000_t32" style="position:absolute;left:6318;top:9798;width:2;height:7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" strokeweight="1pt"/>
                <v:shape id="Text Box 46" o:spid="_x0000_s1052" type="#_x0000_t202" style="position:absolute;left:6403;top:9798;width:478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<v:textbox>
                    <w:txbxContent>
                      <w:p w14:paraId="369D9D21" w14:textId="77777777" w:rsidR="00E453F2" w:rsidRPr="00787A5F" w:rsidRDefault="00E453F2" w:rsidP="00E453F2">
                        <w:pPr>
                          <w:rPr>
                            <w:i/>
                            <w:lang w:val="fi-FI"/>
                          </w:rPr>
                        </w:pPr>
                        <w:r>
                          <w:rPr>
                            <w:i/>
                            <w:lang w:val="fi-FI"/>
                          </w:rPr>
                          <w:t>p</w:t>
                        </w:r>
                      </w:p>
                    </w:txbxContent>
                  </v:textbox>
                </v:shape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16" o:spid="_x0000_s1053" type="#_x0000_t16" style="position:absolute;left:3793;top:9668;width:2522;height:7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" adj="19932" fillcolor="#d8d8d8" strokeweight="1pt">
                  <v:textbox>
                    <w:txbxContent>
                      <w:p w14:paraId="78EE1DBC" w14:textId="77777777" w:rsidR="006A1067" w:rsidRDefault="006A1067" w:rsidP="006A1067">
                        <w:pPr>
                          <w:jc w:val="center"/>
                        </w:pPr>
                      </w:p>
                    </w:txbxContent>
                  </v:textbox>
                </v:shape>
                <v:shape id="Text Box 23" o:spid="_x0000_s1054" type="#_x0000_t202" style="position:absolute;left:4427;top:9790;width:1206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<v:textbox>
                    <w:txbxContent>
                      <w:p w14:paraId="755AA71A" w14:textId="77777777" w:rsidR="000E7246" w:rsidRPr="003052C9" w:rsidRDefault="000E7246" w:rsidP="000E7246">
                        <w:pPr>
                          <w:rPr>
                            <w:i/>
                            <w:lang w:val="fi-FI"/>
                          </w:rPr>
                        </w:pPr>
                        <w:r>
                          <w:rPr>
                            <w:i/>
                            <w:lang w:val="fi-FI"/>
                          </w:rPr>
                          <w:t>E</w:t>
                        </w:r>
                        <w:r w:rsidRPr="003052C9">
                          <w:rPr>
                            <w:lang w:val="fi-FI"/>
                          </w:rPr>
                          <w:t>,</w:t>
                        </w:r>
                        <w:r>
                          <w:rPr>
                            <w:lang w:val="fi-FI"/>
                          </w:rPr>
                          <w:t xml:space="preserve"> </w:t>
                        </w:r>
                        <w:r>
                          <w:rPr>
                            <w:i/>
                            <w:lang w:val="fi-FI"/>
                          </w:rPr>
                          <w:t>ν</w:t>
                        </w:r>
                        <w:r w:rsidRPr="003052C9">
                          <w:rPr>
                            <w:lang w:val="fi-FI"/>
                          </w:rPr>
                          <w:t>,</w:t>
                        </w:r>
                        <w:r>
                          <w:rPr>
                            <w:lang w:val="fi-FI"/>
                          </w:rPr>
                          <w:t xml:space="preserve"> </w:t>
                        </w:r>
                        <w:r w:rsidR="00AF19D6">
                          <w:rPr>
                            <w:i/>
                            <w:lang w:val="fi-FI"/>
                          </w:rPr>
                          <w:t>t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7C828E03" w14:textId="330180F4" w:rsidR="00565AB6" w:rsidRPr="00D36E54" w:rsidRDefault="00D36E54" w:rsidP="000E7246">
      <w:pPr>
        <w:spacing w:line="360" w:lineRule="exact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The clamping of the plate shown</w:t>
      </w:r>
      <w:r w:rsidR="00EE7B5F">
        <w:rPr>
          <w:rFonts w:ascii="Times New Roman" w:hAnsi="Times New Roman"/>
          <w:color w:val="000000"/>
        </w:rPr>
        <w:t xml:space="preserve"> allows displacement in </w:t>
      </w:r>
      <w:r w:rsidR="00AF4887" w:rsidRPr="00AF4887">
        <w:rPr>
          <w:position w:val="-10"/>
        </w:rPr>
        <w:object w:dxaOrig="380" w:dyaOrig="260" w14:anchorId="2CC25D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05pt;height:12.85pt" o:ole="">
            <v:imagedata r:id="rId8" o:title=""/>
          </v:shape>
          <o:OLEObject Type="Embed" ProgID="Equation.DSMT4" ShapeID="_x0000_i1025" DrawAspect="Content" ObjectID="_1767618639" r:id="rId9"/>
        </w:object>
      </w:r>
      <w:r w:rsidR="00EE7B5F">
        <w:rPr>
          <w:rFonts w:ascii="Times New Roman" w:hAnsi="Times New Roman"/>
          <w:color w:val="000000"/>
        </w:rPr>
        <w:t>direction</w:t>
      </w:r>
      <w:r>
        <w:rPr>
          <w:rFonts w:ascii="Times New Roman" w:hAnsi="Times New Roman"/>
          <w:color w:val="000000"/>
        </w:rPr>
        <w:t>. At the</w:t>
      </w:r>
      <w:r w:rsidR="00EE7B5F">
        <w:rPr>
          <w:rFonts w:ascii="Times New Roman" w:hAnsi="Times New Roman"/>
          <w:color w:val="000000"/>
        </w:rPr>
        <w:t xml:space="preserve"> </w:t>
      </w:r>
      <w:r w:rsidR="003F42F9">
        <w:rPr>
          <w:rFonts w:ascii="Times New Roman" w:hAnsi="Times New Roman"/>
          <w:color w:val="000000"/>
        </w:rPr>
        <w:t>free edge</w:t>
      </w:r>
      <w:r>
        <w:rPr>
          <w:rFonts w:ascii="Times New Roman" w:hAnsi="Times New Roman"/>
          <w:color w:val="000000"/>
        </w:rPr>
        <w:t xml:space="preserve">, the plate is </w:t>
      </w:r>
      <w:r w:rsidR="00435D37">
        <w:rPr>
          <w:rFonts w:ascii="Times New Roman" w:hAnsi="Times New Roman"/>
          <w:color w:val="000000"/>
        </w:rPr>
        <w:t xml:space="preserve">loaded </w:t>
      </w:r>
      <w:r>
        <w:rPr>
          <w:rFonts w:ascii="Times New Roman" w:hAnsi="Times New Roman"/>
          <w:color w:val="000000"/>
        </w:rPr>
        <w:t xml:space="preserve">by distributed force </w:t>
      </w:r>
      <w:r w:rsidRPr="00D36E54">
        <w:rPr>
          <w:rFonts w:ascii="Times New Roman" w:hAnsi="Times New Roman"/>
          <w:i/>
          <w:iCs/>
          <w:color w:val="000000"/>
        </w:rPr>
        <w:t>p</w:t>
      </w:r>
      <w:r>
        <w:rPr>
          <w:rFonts w:ascii="Times New Roman" w:hAnsi="Times New Roman"/>
          <w:color w:val="000000"/>
        </w:rPr>
        <w:t xml:space="preserve">. </w:t>
      </w:r>
      <w:r w:rsidRPr="00435D37">
        <w:rPr>
          <w:rFonts w:ascii="Times New Roman" w:hAnsi="Times New Roman"/>
        </w:rPr>
        <w:t xml:space="preserve">Determine the critical value </w:t>
      </w:r>
      <w:r w:rsidR="00AF4887" w:rsidRPr="00AF4887">
        <w:rPr>
          <w:position w:val="-12"/>
        </w:rPr>
        <w:object w:dxaOrig="380" w:dyaOrig="360" w14:anchorId="27CEAE17">
          <v:shape id="_x0000_i1026" type="#_x0000_t75" style="width:19.05pt;height:18.3pt" o:ole="">
            <v:imagedata r:id="rId10" o:title=""/>
          </v:shape>
          <o:OLEObject Type="Embed" ProgID="Equation.DSMT4" ShapeID="_x0000_i1026" DrawAspect="Content" ObjectID="_1767618640" r:id="rId11"/>
        </w:object>
      </w:r>
      <w:r>
        <w:rPr>
          <w:rFonts w:ascii="Times New Roman" w:hAnsi="Times New Roman"/>
          <w:color w:val="000000"/>
        </w:rPr>
        <w:t xml:space="preserve"> of the distributed force</w:t>
      </w:r>
      <w:r w:rsidRPr="00435D37">
        <w:rPr>
          <w:rFonts w:ascii="Times New Roman" w:hAnsi="Times New Roman"/>
          <w:color w:val="000000"/>
        </w:rPr>
        <w:t xml:space="preserve"> making the plate to buckle.</w:t>
      </w:r>
      <w:r>
        <w:rPr>
          <w:rFonts w:ascii="Times New Roman" w:hAnsi="Times New Roman"/>
          <w:color w:val="000000"/>
        </w:rPr>
        <w:t xml:space="preserve"> </w:t>
      </w:r>
      <w:r w:rsidR="00AF19D6" w:rsidRPr="00435D37">
        <w:rPr>
          <w:rFonts w:ascii="Times New Roman" w:hAnsi="Times New Roman"/>
        </w:rPr>
        <w:t>Use the approximation</w:t>
      </w:r>
      <w:r>
        <w:rPr>
          <w:rFonts w:ascii="Times New Roman" w:hAnsi="Times New Roman"/>
        </w:rPr>
        <w:t xml:space="preserve"> </w:t>
      </w:r>
      <w:bookmarkStart w:id="0" w:name="MTBlankEqn"/>
      <w:r w:rsidR="00AF4887" w:rsidRPr="00AF4887">
        <w:rPr>
          <w:position w:val="-12"/>
        </w:rPr>
        <w:object w:dxaOrig="1920" w:dyaOrig="420" w14:anchorId="700F1108">
          <v:shape id="_x0000_i1027" type="#_x0000_t75" style="width:95.75pt;height:21pt" o:ole="">
            <v:imagedata r:id="rId12" o:title=""/>
          </v:shape>
          <o:OLEObject Type="Embed" ProgID="Equation.DSMT4" ShapeID="_x0000_i1027" DrawAspect="Content" ObjectID="_1767618641" r:id="rId13"/>
        </w:object>
      </w:r>
      <w:bookmarkEnd w:id="0"/>
      <w:r w:rsidR="00AF19D6" w:rsidRPr="00435D37">
        <w:rPr>
          <w:rFonts w:ascii="Times New Roman" w:hAnsi="Times New Roman"/>
          <w:color w:val="000000"/>
        </w:rPr>
        <w:t xml:space="preserve"> and assume that </w:t>
      </w:r>
      <w:r w:rsidR="00AF4887" w:rsidRPr="00AF4887">
        <w:rPr>
          <w:position w:val="-12"/>
        </w:rPr>
        <w:object w:dxaOrig="999" w:dyaOrig="360" w14:anchorId="79E6A2A5">
          <v:shape id="_x0000_i1028" type="#_x0000_t75" style="width:49.8pt;height:18.3pt" o:ole="">
            <v:imagedata r:id="rId14" o:title=""/>
          </v:shape>
          <o:OLEObject Type="Embed" ProgID="Equation.DSMT4" ShapeID="_x0000_i1028" DrawAspect="Content" ObjectID="_1767618642" r:id="rId15"/>
        </w:object>
      </w:r>
      <w:r w:rsidR="00AF19D6" w:rsidRPr="00435D37">
        <w:rPr>
          <w:rFonts w:ascii="Times New Roman" w:hAnsi="Times New Roman"/>
          <w:color w:val="000000"/>
        </w:rPr>
        <w:t xml:space="preserve"> and </w:t>
      </w:r>
      <w:r w:rsidR="00AF4887" w:rsidRPr="00AF4887">
        <w:rPr>
          <w:position w:val="-16"/>
        </w:rPr>
        <w:object w:dxaOrig="1460" w:dyaOrig="400" w14:anchorId="14971468">
          <v:shape id="_x0000_i1029" type="#_x0000_t75" style="width:73.15pt;height:19.85pt" o:ole="">
            <v:imagedata r:id="rId16" o:title=""/>
          </v:shape>
          <o:OLEObject Type="Embed" ProgID="Equation.DSMT4" ShapeID="_x0000_i1029" DrawAspect="Content" ObjectID="_1767618643" r:id="rId17"/>
        </w:object>
      </w:r>
      <w:r w:rsidR="00AF19D6" w:rsidRPr="00435D37">
        <w:rPr>
          <w:rFonts w:ascii="Times New Roman" w:hAnsi="Times New Roman"/>
          <w:color w:val="000000"/>
        </w:rPr>
        <w:t xml:space="preserve">. </w:t>
      </w:r>
      <w:r>
        <w:rPr>
          <w:rFonts w:ascii="Times New Roman" w:hAnsi="Times New Roman"/>
        </w:rPr>
        <w:t>Material</w:t>
      </w:r>
      <w:r w:rsidR="00AF19D6" w:rsidRPr="00435D37">
        <w:rPr>
          <w:rFonts w:ascii="Times New Roman" w:hAnsi="Times New Roman"/>
        </w:rPr>
        <w:t xml:space="preserve"> parameters </w:t>
      </w:r>
      <w:r w:rsidR="00AF19D6" w:rsidRPr="00435D37">
        <w:rPr>
          <w:rFonts w:ascii="Times New Roman" w:hAnsi="Times New Roman"/>
          <w:i/>
        </w:rPr>
        <w:t>E</w:t>
      </w:r>
      <w:r w:rsidR="00AF19D6" w:rsidRPr="00435D37">
        <w:rPr>
          <w:rFonts w:ascii="Times New Roman" w:hAnsi="Times New Roman"/>
        </w:rPr>
        <w:t xml:space="preserve">, </w:t>
      </w:r>
      <w:r w:rsidR="00AF4887" w:rsidRPr="00AF4887">
        <w:rPr>
          <w:position w:val="-6"/>
        </w:rPr>
        <w:object w:dxaOrig="200" w:dyaOrig="220" w14:anchorId="3FA6A5DF">
          <v:shape id="_x0000_i1030" type="#_x0000_t75" style="width:10.1pt;height:10.9pt" o:ole="">
            <v:imagedata r:id="rId18" o:title=""/>
          </v:shape>
          <o:OLEObject Type="Embed" ProgID="Equation.DSMT4" ShapeID="_x0000_i1030" DrawAspect="Content" ObjectID="_1767618644" r:id="rId19"/>
        </w:object>
      </w:r>
      <w:r>
        <w:rPr>
          <w:rFonts w:ascii="Times New Roman" w:hAnsi="Times New Roman"/>
        </w:rPr>
        <w:t xml:space="preserve"> </w:t>
      </w:r>
      <w:r w:rsidR="00AF19D6" w:rsidRPr="00435D37">
        <w:rPr>
          <w:rFonts w:ascii="Times New Roman" w:hAnsi="Times New Roman"/>
        </w:rPr>
        <w:t>and</w:t>
      </w:r>
      <w:r>
        <w:rPr>
          <w:rFonts w:ascii="Times New Roman" w:hAnsi="Times New Roman"/>
        </w:rPr>
        <w:t xml:space="preserve"> thickness of the plate </w:t>
      </w:r>
      <w:r w:rsidR="00AF19D6" w:rsidRPr="00435D37">
        <w:rPr>
          <w:rFonts w:ascii="Times New Roman" w:hAnsi="Times New Roman"/>
          <w:i/>
        </w:rPr>
        <w:t xml:space="preserve">t </w:t>
      </w:r>
      <w:r w:rsidR="00AF19D6" w:rsidRPr="00435D37">
        <w:rPr>
          <w:rFonts w:ascii="Times New Roman" w:hAnsi="Times New Roman"/>
        </w:rPr>
        <w:t xml:space="preserve">are constants. </w:t>
      </w:r>
    </w:p>
    <w:sectPr w:rsidR="00565AB6" w:rsidRPr="00D36E54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6DBABA" w14:textId="77777777" w:rsidR="00AC2302" w:rsidRDefault="00AC2302">
      <w:r>
        <w:separator/>
      </w:r>
    </w:p>
  </w:endnote>
  <w:endnote w:type="continuationSeparator" w:id="0">
    <w:p w14:paraId="66B4D0E5" w14:textId="77777777" w:rsidR="00AC2302" w:rsidRDefault="00AC23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F1486F" w14:textId="77777777" w:rsidR="00AC2302" w:rsidRDefault="00AC2302">
      <w:r>
        <w:separator/>
      </w:r>
    </w:p>
  </w:footnote>
  <w:footnote w:type="continuationSeparator" w:id="0">
    <w:p w14:paraId="3D971EC5" w14:textId="77777777" w:rsidR="00AC2302" w:rsidRDefault="00AC230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896575890">
    <w:abstractNumId w:val="9"/>
  </w:num>
  <w:num w:numId="2" w16cid:durableId="683672707">
    <w:abstractNumId w:val="7"/>
  </w:num>
  <w:num w:numId="3" w16cid:durableId="770777224">
    <w:abstractNumId w:val="6"/>
  </w:num>
  <w:num w:numId="4" w16cid:durableId="1160998118">
    <w:abstractNumId w:val="5"/>
  </w:num>
  <w:num w:numId="5" w16cid:durableId="1310549699">
    <w:abstractNumId w:val="4"/>
  </w:num>
  <w:num w:numId="6" w16cid:durableId="650795480">
    <w:abstractNumId w:val="8"/>
  </w:num>
  <w:num w:numId="7" w16cid:durableId="1834566885">
    <w:abstractNumId w:val="3"/>
  </w:num>
  <w:num w:numId="8" w16cid:durableId="973176678">
    <w:abstractNumId w:val="2"/>
  </w:num>
  <w:num w:numId="9" w16cid:durableId="918563880">
    <w:abstractNumId w:val="1"/>
  </w:num>
  <w:num w:numId="10" w16cid:durableId="1065877807">
    <w:abstractNumId w:val="0"/>
  </w:num>
  <w:num w:numId="11" w16cid:durableId="2069375517">
    <w:abstractNumId w:val="10"/>
  </w:num>
  <w:num w:numId="12" w16cid:durableId="1887135759">
    <w:abstractNumId w:val="18"/>
  </w:num>
  <w:num w:numId="13" w16cid:durableId="1439761955">
    <w:abstractNumId w:val="13"/>
  </w:num>
  <w:num w:numId="14" w16cid:durableId="308245982">
    <w:abstractNumId w:val="17"/>
  </w:num>
  <w:num w:numId="15" w16cid:durableId="1461150127">
    <w:abstractNumId w:val="14"/>
  </w:num>
  <w:num w:numId="16" w16cid:durableId="578290273">
    <w:abstractNumId w:val="15"/>
  </w:num>
  <w:num w:numId="17" w16cid:durableId="1221743954">
    <w:abstractNumId w:val="11"/>
  </w:num>
  <w:num w:numId="18" w16cid:durableId="2004896568">
    <w:abstractNumId w:val="16"/>
  </w:num>
  <w:num w:numId="19" w16cid:durableId="751506771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6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33A80"/>
    <w:rsid w:val="00041DF4"/>
    <w:rsid w:val="000512EF"/>
    <w:rsid w:val="0005212C"/>
    <w:rsid w:val="0005221D"/>
    <w:rsid w:val="00052B3A"/>
    <w:rsid w:val="000949F3"/>
    <w:rsid w:val="00094FC2"/>
    <w:rsid w:val="0009503E"/>
    <w:rsid w:val="000C3265"/>
    <w:rsid w:val="000C5A4C"/>
    <w:rsid w:val="000D04F8"/>
    <w:rsid w:val="000E7246"/>
    <w:rsid w:val="000F7B9B"/>
    <w:rsid w:val="00110ACA"/>
    <w:rsid w:val="00116222"/>
    <w:rsid w:val="00116D18"/>
    <w:rsid w:val="00124D14"/>
    <w:rsid w:val="00135C2D"/>
    <w:rsid w:val="001369EE"/>
    <w:rsid w:val="001531B8"/>
    <w:rsid w:val="00164C15"/>
    <w:rsid w:val="0017102D"/>
    <w:rsid w:val="00185EFA"/>
    <w:rsid w:val="00197F92"/>
    <w:rsid w:val="001A2F76"/>
    <w:rsid w:val="001D62D0"/>
    <w:rsid w:val="001D6791"/>
    <w:rsid w:val="001E5E33"/>
    <w:rsid w:val="001E6095"/>
    <w:rsid w:val="001F1BE2"/>
    <w:rsid w:val="001F6D79"/>
    <w:rsid w:val="002521D2"/>
    <w:rsid w:val="002555BB"/>
    <w:rsid w:val="00255F0A"/>
    <w:rsid w:val="00265528"/>
    <w:rsid w:val="002814B6"/>
    <w:rsid w:val="00286EB1"/>
    <w:rsid w:val="002953A4"/>
    <w:rsid w:val="002A1F8B"/>
    <w:rsid w:val="002A37D6"/>
    <w:rsid w:val="002A75EF"/>
    <w:rsid w:val="002B0305"/>
    <w:rsid w:val="002B5CD3"/>
    <w:rsid w:val="002D3C41"/>
    <w:rsid w:val="002D3CEA"/>
    <w:rsid w:val="002E68FB"/>
    <w:rsid w:val="002F365B"/>
    <w:rsid w:val="00302A0E"/>
    <w:rsid w:val="0030746F"/>
    <w:rsid w:val="00320B84"/>
    <w:rsid w:val="00333B1E"/>
    <w:rsid w:val="00337492"/>
    <w:rsid w:val="0034187C"/>
    <w:rsid w:val="0036115B"/>
    <w:rsid w:val="00365260"/>
    <w:rsid w:val="0038322E"/>
    <w:rsid w:val="003871FA"/>
    <w:rsid w:val="003B2766"/>
    <w:rsid w:val="003B6FDE"/>
    <w:rsid w:val="003C08AE"/>
    <w:rsid w:val="003C21F0"/>
    <w:rsid w:val="003D3397"/>
    <w:rsid w:val="003D3830"/>
    <w:rsid w:val="003E0FC6"/>
    <w:rsid w:val="003E4F63"/>
    <w:rsid w:val="003F42F9"/>
    <w:rsid w:val="00403075"/>
    <w:rsid w:val="0042175B"/>
    <w:rsid w:val="004223A5"/>
    <w:rsid w:val="00425928"/>
    <w:rsid w:val="004274D5"/>
    <w:rsid w:val="004359F4"/>
    <w:rsid w:val="00435D37"/>
    <w:rsid w:val="0044606F"/>
    <w:rsid w:val="004848E5"/>
    <w:rsid w:val="00484BE4"/>
    <w:rsid w:val="00497BF7"/>
    <w:rsid w:val="004A44AE"/>
    <w:rsid w:val="004B4E01"/>
    <w:rsid w:val="004B7697"/>
    <w:rsid w:val="004B76A0"/>
    <w:rsid w:val="004C1C7D"/>
    <w:rsid w:val="004D2239"/>
    <w:rsid w:val="004D2B7C"/>
    <w:rsid w:val="004E08A3"/>
    <w:rsid w:val="0050070C"/>
    <w:rsid w:val="00512A5C"/>
    <w:rsid w:val="005258C0"/>
    <w:rsid w:val="00526AF1"/>
    <w:rsid w:val="0053506A"/>
    <w:rsid w:val="00542127"/>
    <w:rsid w:val="00542170"/>
    <w:rsid w:val="00550D35"/>
    <w:rsid w:val="00556CAB"/>
    <w:rsid w:val="00565AB6"/>
    <w:rsid w:val="005879D2"/>
    <w:rsid w:val="00594B77"/>
    <w:rsid w:val="005D10AE"/>
    <w:rsid w:val="005E2358"/>
    <w:rsid w:val="005E714C"/>
    <w:rsid w:val="005F2C68"/>
    <w:rsid w:val="00614FCA"/>
    <w:rsid w:val="006304A8"/>
    <w:rsid w:val="00644E07"/>
    <w:rsid w:val="0066120B"/>
    <w:rsid w:val="0066136C"/>
    <w:rsid w:val="0066206D"/>
    <w:rsid w:val="00680F80"/>
    <w:rsid w:val="00691CAE"/>
    <w:rsid w:val="006A1067"/>
    <w:rsid w:val="006A1EAF"/>
    <w:rsid w:val="006B7266"/>
    <w:rsid w:val="006D4F4D"/>
    <w:rsid w:val="006D623F"/>
    <w:rsid w:val="006F6438"/>
    <w:rsid w:val="00705267"/>
    <w:rsid w:val="00724AC6"/>
    <w:rsid w:val="00736370"/>
    <w:rsid w:val="007372BB"/>
    <w:rsid w:val="00742805"/>
    <w:rsid w:val="00743F9F"/>
    <w:rsid w:val="00745AA7"/>
    <w:rsid w:val="00746B4C"/>
    <w:rsid w:val="007657B3"/>
    <w:rsid w:val="00771BCB"/>
    <w:rsid w:val="00774AC2"/>
    <w:rsid w:val="00787403"/>
    <w:rsid w:val="007938C7"/>
    <w:rsid w:val="0079397C"/>
    <w:rsid w:val="00796ED2"/>
    <w:rsid w:val="007A4D50"/>
    <w:rsid w:val="007B5659"/>
    <w:rsid w:val="007C799A"/>
    <w:rsid w:val="007D48B2"/>
    <w:rsid w:val="007E1498"/>
    <w:rsid w:val="007E5A04"/>
    <w:rsid w:val="00801EAA"/>
    <w:rsid w:val="00826F3D"/>
    <w:rsid w:val="008307AA"/>
    <w:rsid w:val="0087260C"/>
    <w:rsid w:val="008B2B5B"/>
    <w:rsid w:val="008B7FEF"/>
    <w:rsid w:val="008D0810"/>
    <w:rsid w:val="008D36DA"/>
    <w:rsid w:val="008D628A"/>
    <w:rsid w:val="008D6AB6"/>
    <w:rsid w:val="008E732E"/>
    <w:rsid w:val="008F2F82"/>
    <w:rsid w:val="00917796"/>
    <w:rsid w:val="00921BBB"/>
    <w:rsid w:val="009276C5"/>
    <w:rsid w:val="0093560B"/>
    <w:rsid w:val="00944CD8"/>
    <w:rsid w:val="009519DF"/>
    <w:rsid w:val="00951CBB"/>
    <w:rsid w:val="009630D7"/>
    <w:rsid w:val="0097177B"/>
    <w:rsid w:val="0097448C"/>
    <w:rsid w:val="009753F7"/>
    <w:rsid w:val="009A617E"/>
    <w:rsid w:val="009B05E7"/>
    <w:rsid w:val="009B4D15"/>
    <w:rsid w:val="009E6EFB"/>
    <w:rsid w:val="009F59F1"/>
    <w:rsid w:val="00A02032"/>
    <w:rsid w:val="00A03B27"/>
    <w:rsid w:val="00A1416C"/>
    <w:rsid w:val="00A16C26"/>
    <w:rsid w:val="00A26CB7"/>
    <w:rsid w:val="00A310B1"/>
    <w:rsid w:val="00A5329B"/>
    <w:rsid w:val="00A63F0B"/>
    <w:rsid w:val="00A76EB7"/>
    <w:rsid w:val="00A85A7A"/>
    <w:rsid w:val="00A91449"/>
    <w:rsid w:val="00A961B1"/>
    <w:rsid w:val="00A9713F"/>
    <w:rsid w:val="00AA18CC"/>
    <w:rsid w:val="00AA3BDC"/>
    <w:rsid w:val="00AB32AF"/>
    <w:rsid w:val="00AC1D4C"/>
    <w:rsid w:val="00AC2075"/>
    <w:rsid w:val="00AC2302"/>
    <w:rsid w:val="00AD2E0A"/>
    <w:rsid w:val="00AD4640"/>
    <w:rsid w:val="00AD4E27"/>
    <w:rsid w:val="00AD7DDD"/>
    <w:rsid w:val="00AF00E9"/>
    <w:rsid w:val="00AF19D6"/>
    <w:rsid w:val="00AF4887"/>
    <w:rsid w:val="00AF589B"/>
    <w:rsid w:val="00B109F6"/>
    <w:rsid w:val="00B44522"/>
    <w:rsid w:val="00B5073D"/>
    <w:rsid w:val="00B55C37"/>
    <w:rsid w:val="00B72C77"/>
    <w:rsid w:val="00B80171"/>
    <w:rsid w:val="00B86E79"/>
    <w:rsid w:val="00B9642B"/>
    <w:rsid w:val="00BA057D"/>
    <w:rsid w:val="00BA5C70"/>
    <w:rsid w:val="00BA5F97"/>
    <w:rsid w:val="00BB793F"/>
    <w:rsid w:val="00BC0F9C"/>
    <w:rsid w:val="00BC2FCE"/>
    <w:rsid w:val="00BD079C"/>
    <w:rsid w:val="00BD2568"/>
    <w:rsid w:val="00BD785D"/>
    <w:rsid w:val="00C048B9"/>
    <w:rsid w:val="00C103C8"/>
    <w:rsid w:val="00C16894"/>
    <w:rsid w:val="00C16925"/>
    <w:rsid w:val="00C20556"/>
    <w:rsid w:val="00C32A48"/>
    <w:rsid w:val="00C41418"/>
    <w:rsid w:val="00C479DB"/>
    <w:rsid w:val="00C52689"/>
    <w:rsid w:val="00C53E0F"/>
    <w:rsid w:val="00C54971"/>
    <w:rsid w:val="00C76DF3"/>
    <w:rsid w:val="00CC6D69"/>
    <w:rsid w:val="00CE525A"/>
    <w:rsid w:val="00D019AB"/>
    <w:rsid w:val="00D036B4"/>
    <w:rsid w:val="00D0385A"/>
    <w:rsid w:val="00D10F81"/>
    <w:rsid w:val="00D24029"/>
    <w:rsid w:val="00D30EDD"/>
    <w:rsid w:val="00D36E54"/>
    <w:rsid w:val="00D45A64"/>
    <w:rsid w:val="00D46933"/>
    <w:rsid w:val="00D620EF"/>
    <w:rsid w:val="00D715A6"/>
    <w:rsid w:val="00D82755"/>
    <w:rsid w:val="00D858D9"/>
    <w:rsid w:val="00D95770"/>
    <w:rsid w:val="00DB6836"/>
    <w:rsid w:val="00DB6947"/>
    <w:rsid w:val="00DD30D1"/>
    <w:rsid w:val="00DD66B3"/>
    <w:rsid w:val="00DE0A25"/>
    <w:rsid w:val="00E0167E"/>
    <w:rsid w:val="00E3599E"/>
    <w:rsid w:val="00E41A34"/>
    <w:rsid w:val="00E452C7"/>
    <w:rsid w:val="00E453F2"/>
    <w:rsid w:val="00E621C8"/>
    <w:rsid w:val="00E621CF"/>
    <w:rsid w:val="00E84C62"/>
    <w:rsid w:val="00E86390"/>
    <w:rsid w:val="00E864E4"/>
    <w:rsid w:val="00E92D8F"/>
    <w:rsid w:val="00E9460E"/>
    <w:rsid w:val="00EB275C"/>
    <w:rsid w:val="00ED51AC"/>
    <w:rsid w:val="00EE4760"/>
    <w:rsid w:val="00EE47BC"/>
    <w:rsid w:val="00EE707A"/>
    <w:rsid w:val="00EE7B5F"/>
    <w:rsid w:val="00F00D55"/>
    <w:rsid w:val="00F26DE7"/>
    <w:rsid w:val="00F359A2"/>
    <w:rsid w:val="00F36008"/>
    <w:rsid w:val="00F41425"/>
    <w:rsid w:val="00F438A8"/>
    <w:rsid w:val="00F52077"/>
    <w:rsid w:val="00F52B54"/>
    <w:rsid w:val="00F83944"/>
    <w:rsid w:val="00FB087E"/>
    <w:rsid w:val="00FB529A"/>
    <w:rsid w:val="00FC3D5D"/>
    <w:rsid w:val="00FD574E"/>
    <w:rsid w:val="00FE17C0"/>
    <w:rsid w:val="00FE2F57"/>
    <w:rsid w:val="00FE72B0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2"/>
    </o:shapelayout>
  </w:shapeDefaults>
  <w:decimalSymbol w:val=","/>
  <w:listSeparator w:val=","/>
  <w14:docId w14:val="1A7F0025"/>
  <w15:chartTrackingRefBased/>
  <w15:docId w15:val="{8F60DB41-C681-4C2C-B558-7388F10F77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gi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59</Words>
  <Characters>335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5 examples</vt:lpstr>
    </vt:vector>
  </TitlesOfParts>
  <Company/>
  <LinksUpToDate>false</LinksUpToDate>
  <CharactersWithSpaces>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Freund Jouni</cp:lastModifiedBy>
  <cp:revision>12</cp:revision>
  <cp:lastPrinted>2024-01-24T14:24:00Z</cp:lastPrinted>
  <dcterms:created xsi:type="dcterms:W3CDTF">2021-01-27T05:43:00Z</dcterms:created>
  <dcterms:modified xsi:type="dcterms:W3CDTF">2024-01-24T1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